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358" r:id="rId2"/>
    <p:sldId id="366" r:id="rId3"/>
    <p:sldId id="367" r:id="rId4"/>
    <p:sldId id="368" r:id="rId5"/>
    <p:sldId id="261" r:id="rId6"/>
    <p:sldId id="319" r:id="rId7"/>
    <p:sldId id="320" r:id="rId8"/>
    <p:sldId id="369" r:id="rId9"/>
    <p:sldId id="370" r:id="rId10"/>
    <p:sldId id="371" r:id="rId11"/>
    <p:sldId id="373" r:id="rId12"/>
    <p:sldId id="378" r:id="rId13"/>
    <p:sldId id="375" r:id="rId14"/>
    <p:sldId id="381" r:id="rId15"/>
    <p:sldId id="377" r:id="rId16"/>
    <p:sldId id="379" r:id="rId17"/>
    <p:sldId id="380" r:id="rId18"/>
    <p:sldId id="338" r:id="rId19"/>
  </p:sldIdLst>
  <p:sldSz cx="12192000" cy="6858000"/>
  <p:notesSz cx="6858000" cy="9144000"/>
  <p:embeddedFontLst>
    <p:embeddedFont>
      <p:font typeface="Calibri Light" pitchFamily="34" charset="0"/>
      <p:regular r:id="rId20"/>
      <p:italic r:id="rId21"/>
    </p:embeddedFont>
    <p:embeddedFont>
      <p:font typeface="Calibri" pitchFamily="34" charset="0"/>
      <p:regular r:id="rId22"/>
      <p:bold r:id="rId23"/>
      <p:italic r:id="rId24"/>
      <p:boldItalic r:id="rId25"/>
    </p:embeddedFont>
    <p:embeddedFont>
      <p:font typeface="Cambria Math" pitchFamily="18" charset="0"/>
      <p:regular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7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70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2CEC24-B62C-3B63-7D18-BDAF3176C8F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C73E448D-2C5C-74E8-8E52-825DBF8F407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E6996CC-CEAD-F882-375E-C34C11FA0C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CFDAAE7-EA52-4A53-05DC-3C7C09E161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8D07653-294C-73EA-8F98-242C89434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653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7EB0671-8EB9-E79C-FB42-3294D6150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E85A882-BD9E-E061-13A3-2266425B74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B984B78-4492-C32F-86EA-F201ABE08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EFC2B15-1539-E2FE-98AD-212785B51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FD4FC3D-A1B9-75BF-9CE9-3BBFED3A5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24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C33F0216-377E-23E7-B190-A4BAF8BA941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9964321-D249-7B55-ECE0-150D71A9D0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1987C8-D37B-B9CE-3957-EAB81ABEE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C3C921D-1BA4-061A-981F-CC8954EB4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96CCF3C-9FAE-5F26-FA9A-2A932A6F7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716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7183257-A259-C599-21D9-2E1D7591E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987A330-DA79-FDA6-8958-38931B9A13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030BF9D-2B55-C1C8-B6E0-B8B3F896D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BA52921-3799-075D-A83E-EEC8AEA12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BEF723A-8143-4A96-BB7E-C3BBDE4F7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387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92452B9-AA95-27A2-7DD1-F9B402F7C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316B002-CE74-EDB5-9BE0-EF7D7C6FB2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F0563B0-5D96-CE1B-99C9-7D763ABA34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B75CFCF-4BF2-4708-F705-EABA8A520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5A089A-D95A-3E14-EA6F-F174EF194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5933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D108C6C-CFB4-29D7-45E7-F54D814F8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C7786F9-4517-8C3D-98FD-D9722D9AB5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2A11C043-9F18-FFC9-AED7-E366512592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379A91A-B1F2-A438-DAFF-EB0727549B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E2D3331-5A13-E5C4-A106-08A99AF5D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F007EC7-F7EF-DF2D-BBCB-870E9585C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531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472F73A-9672-97E9-769B-CAD9BB1AB5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4E9888D-A7A1-0FDE-314D-EEC97B3682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E52427F-9331-B2A6-DAC3-499BFCAD9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0044C978-E313-FDD2-97D8-E88A3C7B45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4C2772F-BF80-D676-0FD9-E78746E2F63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BC8F4E10-90D2-1C3D-EF12-5805E8896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F431571-3385-F399-1D88-BFFC2E777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93A94BB7-658A-5219-8812-209240B66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558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619760C-CE8F-8729-62CA-1F32D0A8B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541972D-2392-5420-1608-912A3EE33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95DF118E-D02D-DBD5-AA15-7FFE9955DA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7EEC293-496D-2C30-CE01-B358D5727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3779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D1EF988A-6400-1E79-1650-689D17CD9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D6E02FE-A40B-18DA-AAAB-0935BF6CC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AF1805A6-D48F-4445-0EAF-D120E50E5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582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251E188-324D-0689-6DE6-A808B8447E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29F54A8-9D83-CEDE-F0E5-9849FD0C02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ADA039F-F41C-5A71-1D27-3750D7AE79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AB43AE7-E265-544E-031F-DF63F7659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4A6B68F7-57A1-D42F-F946-5C48AF36A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2C76AC7-5825-C925-7C3A-449A74E6D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150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53D8187-77E9-9B34-E08E-5AC4552F82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16645C16-13CF-08E9-D52C-B69068C9A82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4162700-4ADE-B45B-3E04-8CF25DEEE3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917FE68-1350-8B08-4445-84F3FC9A3F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FC8D3F8-4431-BE72-2742-DF3E601AC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0CDD3C5-BEA7-DB4B-DB19-69DFCF75F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768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DD6E19D7-8D32-7ED4-F7CE-F4E790671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3AEECEE-8B1D-17A5-8CD0-5E9946647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24A6226-3AC8-927A-3B95-D2B6D3135B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11C5BC-816B-48F8-9401-19C5078AACC2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6B02C22-3A50-B861-BEDD-B7ADD66FB9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846ECB3-2E8A-A6F8-82CF-9FA5645540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ACDD50-E229-476A-B8BB-D174DE5CF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987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3.png"/><Relationship Id="rId7" Type="http://schemas.openxmlformats.org/officeDocument/2006/relationships/slide" Target="slide7.xm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10" Type="http://schemas.openxmlformats.org/officeDocument/2006/relationships/image" Target="../media/image7.png"/><Relationship Id="rId4" Type="http://schemas.openxmlformats.org/officeDocument/2006/relationships/image" Target="../media/image4.gif"/><Relationship Id="rId9" Type="http://schemas.openxmlformats.org/officeDocument/2006/relationships/slide" Target="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slide" Target="slide5.xml"/><Relationship Id="rId10" Type="http://schemas.openxmlformats.org/officeDocument/2006/relationships/image" Target="../media/image15.png"/><Relationship Id="rId4" Type="http://schemas.openxmlformats.org/officeDocument/2006/relationships/image" Target="../media/image8.wmf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slide" Target="slide5.xml"/><Relationship Id="rId10" Type="http://schemas.openxmlformats.org/officeDocument/2006/relationships/image" Target="../media/image18.png"/><Relationship Id="rId4" Type="http://schemas.openxmlformats.org/officeDocument/2006/relationships/image" Target="../media/image8.wmf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slide" Target="slide5.x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30557"/>
            <a:ext cx="12192001" cy="69278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6AAB8B74-494E-8C40-E015-39B91E20E4DE}"/>
              </a:ext>
            </a:extLst>
          </p:cNvPr>
          <p:cNvSpPr txBox="1"/>
          <p:nvPr/>
        </p:nvSpPr>
        <p:spPr>
          <a:xfrm>
            <a:off x="2757796" y="3738168"/>
            <a:ext cx="6843403" cy="18187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o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ên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ÀN THỊ HỒNG KHÁNH</a:t>
            </a:r>
            <a:endParaRPr lang="en-US" sz="2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HCS </a:t>
            </a: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ng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ục</a:t>
            </a:r>
            <a:endParaRPr lang="en-US" sz="2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ăm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25 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26</a:t>
            </a:r>
            <a:endParaRPr lang="en-US" sz="2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7602" y="958848"/>
            <a:ext cx="120743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ỆT LIỆT CHÀO MỪNG CÁC THẦY CÔ VỀ DỰ GIỜ 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ĂM LỚP 7A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01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.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ăng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ốc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b="1" dirty="0"/>
              <a:t>Luật chơi:</a:t>
            </a:r>
            <a:endParaRPr lang="vi-VN" dirty="0"/>
          </a:p>
          <a:p>
            <a:pPr marL="0" indent="0">
              <a:buNone/>
            </a:pPr>
            <a:r>
              <a:rPr lang="en-US" dirty="0" smtClean="0"/>
              <a:t>-</a:t>
            </a:r>
            <a:r>
              <a:rPr lang="vi-VN" dirty="0" smtClean="0"/>
              <a:t>Gồm </a:t>
            </a:r>
            <a:r>
              <a:rPr lang="vi-VN" dirty="0"/>
              <a:t>4 câu hỏi </a:t>
            </a:r>
            <a:r>
              <a:rPr lang="en-US" dirty="0" smtClean="0"/>
              <a:t>.</a:t>
            </a:r>
            <a:r>
              <a:rPr lang="vi-VN" dirty="0" smtClean="0"/>
              <a:t>Tất </a:t>
            </a:r>
            <a:r>
              <a:rPr lang="vi-VN" dirty="0"/>
              <a:t>cả các đội cùng trả lời trong thời gian quy định.</a:t>
            </a:r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vi-VN" dirty="0" smtClean="0"/>
              <a:t>Đội </a:t>
            </a:r>
            <a:r>
              <a:rPr lang="vi-VN" dirty="0"/>
              <a:t>trả lời nhanh và đúng nhất được </a:t>
            </a:r>
            <a:r>
              <a:rPr lang="en-US" dirty="0" smtClean="0"/>
              <a:t>20</a:t>
            </a:r>
            <a:r>
              <a:rPr lang="vi-VN" dirty="0" smtClean="0"/>
              <a:t> </a:t>
            </a:r>
            <a:r>
              <a:rPr lang="vi-VN" dirty="0"/>
              <a:t>điểm,</a:t>
            </a:r>
            <a:br>
              <a:rPr lang="vi-VN" dirty="0"/>
            </a:br>
            <a:r>
              <a:rPr lang="vi-VN" dirty="0"/>
              <a:t>đội thứ hai </a:t>
            </a:r>
            <a:r>
              <a:rPr lang="en-US" dirty="0" smtClean="0"/>
              <a:t>18 </a:t>
            </a:r>
            <a:r>
              <a:rPr lang="vi-VN" dirty="0" smtClean="0"/>
              <a:t>điểm</a:t>
            </a:r>
            <a:r>
              <a:rPr lang="vi-VN" dirty="0"/>
              <a:t>, đội thứ ba </a:t>
            </a:r>
            <a:r>
              <a:rPr lang="en-US" dirty="0" smtClean="0"/>
              <a:t>15 </a:t>
            </a:r>
            <a:r>
              <a:rPr lang="vi-VN" dirty="0" smtClean="0"/>
              <a:t>điểm</a:t>
            </a:r>
            <a:r>
              <a:rPr lang="vi-VN" dirty="0" smtClean="0"/>
              <a:t>.</a:t>
            </a:r>
            <a:endParaRPr lang="vi-VN" dirty="0"/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vi-VN" dirty="0" smtClean="0"/>
              <a:t>Trả </a:t>
            </a:r>
            <a:r>
              <a:rPr lang="vi-VN" dirty="0"/>
              <a:t>lời sai: 0 điểm.</a:t>
            </a:r>
          </a:p>
        </p:txBody>
      </p:sp>
    </p:spTree>
    <p:extLst>
      <p:ext uri="{BB962C8B-B14F-4D97-AF65-F5344CB8AC3E}">
        <p14:creationId xmlns:p14="http://schemas.microsoft.com/office/powerpoint/2010/main" val="428745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08036" y="421028"/>
            <a:ext cx="10522857" cy="657002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6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5. Cho a = 2,1; b = -5,2.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a.b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……….</a:t>
            </a:r>
            <a:endParaRPr lang="en-US" sz="26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rrow: Left 3">
            <a:hlinkClick r:id="rId2" action="ppaction://hlinksldjump"/>
            <a:extLst>
              <a:ext uri="{FF2B5EF4-FFF2-40B4-BE49-F238E27FC236}">
                <a16:creationId xmlns="" xmlns:a16="http://schemas.microsoft.com/office/drawing/2014/main" id="{5E33A56B-9265-41F3-81A2-17403561B782}"/>
              </a:ext>
            </a:extLst>
          </p:cNvPr>
          <p:cNvSpPr/>
          <p:nvPr/>
        </p:nvSpPr>
        <p:spPr>
          <a:xfrm>
            <a:off x="11330893" y="6197600"/>
            <a:ext cx="796535" cy="6027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73335" y="518696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10,92 </a:t>
            </a:r>
            <a:endParaRPr lang="en-US" sz="25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383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08036" y="1815719"/>
            <a:ext cx="10522857" cy="657002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6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6.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……….</a:t>
            </a:r>
            <a:endParaRPr lang="en-US" sz="26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rrow: Left 3">
            <a:hlinkClick r:id="rId3" action="ppaction://hlinksldjump"/>
            <a:extLst>
              <a:ext uri="{FF2B5EF4-FFF2-40B4-BE49-F238E27FC236}">
                <a16:creationId xmlns="" xmlns:a16="http://schemas.microsoft.com/office/drawing/2014/main" id="{5E33A56B-9265-41F3-81A2-17403561B782}"/>
              </a:ext>
            </a:extLst>
          </p:cNvPr>
          <p:cNvSpPr/>
          <p:nvPr/>
        </p:nvSpPr>
        <p:spPr>
          <a:xfrm>
            <a:off x="11330893" y="6197600"/>
            <a:ext cx="796535" cy="6027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083444" y="1913387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2</a:t>
            </a:r>
            <a:endParaRPr lang="en-US" sz="25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92800"/>
              </p:ext>
            </p:extLst>
          </p:nvPr>
        </p:nvGraphicFramePr>
        <p:xfrm>
          <a:off x="5947640" y="1901221"/>
          <a:ext cx="1664804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850680" imgH="291960" progId="Equation.DSMT4">
                  <p:embed/>
                </p:oleObj>
              </mc:Choice>
              <mc:Fallback>
                <p:oleObj name="Equation" r:id="rId4" imgW="850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7640" y="1901221"/>
                        <a:ext cx="1664804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832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710177" y="2222119"/>
            <a:ext cx="11018983" cy="657002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7.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                                   .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x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….. </a:t>
            </a:r>
            <a:endParaRPr lang="en-US" sz="26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rrow: Left 3">
            <a:hlinkClick r:id="rId3" action="ppaction://hlinksldjump"/>
            <a:extLst>
              <a:ext uri="{FF2B5EF4-FFF2-40B4-BE49-F238E27FC236}">
                <a16:creationId xmlns="" xmlns:a16="http://schemas.microsoft.com/office/drawing/2014/main" id="{5E33A56B-9265-41F3-81A2-17403561B782}"/>
              </a:ext>
            </a:extLst>
          </p:cNvPr>
          <p:cNvSpPr/>
          <p:nvPr/>
        </p:nvSpPr>
        <p:spPr>
          <a:xfrm>
            <a:off x="11330893" y="6197600"/>
            <a:ext cx="796535" cy="6027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828620" y="2319787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5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32561"/>
              </p:ext>
            </p:extLst>
          </p:nvPr>
        </p:nvGraphicFramePr>
        <p:xfrm>
          <a:off x="3943048" y="2245709"/>
          <a:ext cx="3444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726920" imgH="317160" progId="Equation.DSMT4">
                  <p:embed/>
                </p:oleObj>
              </mc:Choice>
              <mc:Fallback>
                <p:oleObj name="Equation" r:id="rId4" imgW="1726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3048" y="2245709"/>
                        <a:ext cx="3444875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950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466" y="443345"/>
            <a:ext cx="8927389" cy="5975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696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710177" y="2222119"/>
            <a:ext cx="11018983" cy="657002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8.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              .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x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….. </a:t>
            </a:r>
            <a:endParaRPr lang="en-US" sz="26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rrow: Left 3">
            <a:hlinkClick r:id="rId3" action="ppaction://hlinksldjump"/>
            <a:extLst>
              <a:ext uri="{FF2B5EF4-FFF2-40B4-BE49-F238E27FC236}">
                <a16:creationId xmlns="" xmlns:a16="http://schemas.microsoft.com/office/drawing/2014/main" id="{5E33A56B-9265-41F3-81A2-17403561B782}"/>
              </a:ext>
            </a:extLst>
          </p:cNvPr>
          <p:cNvSpPr/>
          <p:nvPr/>
        </p:nvSpPr>
        <p:spPr>
          <a:xfrm>
            <a:off x="11330893" y="6197600"/>
            <a:ext cx="796535" cy="6027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96796"/>
              </p:ext>
            </p:extLst>
          </p:nvPr>
        </p:nvGraphicFramePr>
        <p:xfrm>
          <a:off x="4938267" y="2347309"/>
          <a:ext cx="13922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698400" imgH="266400" progId="Equation.DSMT4">
                  <p:embed/>
                </p:oleObj>
              </mc:Choice>
              <mc:Fallback>
                <p:oleObj name="Equation" r:id="rId4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8267" y="2347309"/>
                        <a:ext cx="13922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02582"/>
              </p:ext>
            </p:extLst>
          </p:nvPr>
        </p:nvGraphicFramePr>
        <p:xfrm>
          <a:off x="8882049" y="2223503"/>
          <a:ext cx="548168" cy="44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82049" y="2223503"/>
                        <a:ext cx="548168" cy="445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35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.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í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b="1" dirty="0"/>
              <a:t>Luật chơi:</a:t>
            </a:r>
            <a:endParaRPr lang="vi-VN" dirty="0"/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dirty="0" smtClean="0">
                <a:latin typeface="Arial" pitchFamily="34" charset="0"/>
                <a:cs typeface="Arial" pitchFamily="34" charset="0"/>
              </a:rPr>
              <a:t>Mỗi </a:t>
            </a:r>
            <a:r>
              <a:rPr lang="vi-VN" dirty="0">
                <a:latin typeface="Arial" pitchFamily="34" charset="0"/>
                <a:cs typeface="Arial" pitchFamily="34" charset="0"/>
              </a:rPr>
              <a:t>đội nhận phiếu học tập gồm 2 câu hỏi.</a:t>
            </a: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dirty="0" smtClean="0">
                <a:latin typeface="Arial" pitchFamily="34" charset="0"/>
                <a:cs typeface="Arial" pitchFamily="34" charset="0"/>
              </a:rPr>
              <a:t>Thời </a:t>
            </a:r>
            <a:r>
              <a:rPr lang="vi-VN" dirty="0">
                <a:latin typeface="Arial" pitchFamily="34" charset="0"/>
                <a:cs typeface="Arial" pitchFamily="34" charset="0"/>
              </a:rPr>
              <a:t>gian làm bài: 3 phút.</a:t>
            </a: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dirty="0" smtClean="0">
                <a:latin typeface="Arial" pitchFamily="34" charset="0"/>
                <a:cs typeface="Arial" pitchFamily="34" charset="0"/>
              </a:rPr>
              <a:t>Hết </a:t>
            </a:r>
            <a:r>
              <a:rPr lang="vi-VN" dirty="0">
                <a:latin typeface="Arial" pitchFamily="34" charset="0"/>
                <a:cs typeface="Arial" pitchFamily="34" charset="0"/>
              </a:rPr>
              <a:t>giờ, nộp phiếu và đổi bài chấm chéo theo đáp án chiếu sẵn.</a:t>
            </a: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dirty="0" smtClean="0">
                <a:latin typeface="Arial" pitchFamily="34" charset="0"/>
                <a:cs typeface="Arial" pitchFamily="34" charset="0"/>
              </a:rPr>
              <a:t>Mỗi </a:t>
            </a:r>
            <a:r>
              <a:rPr lang="vi-VN" dirty="0">
                <a:latin typeface="Arial" pitchFamily="34" charset="0"/>
                <a:cs typeface="Arial" pitchFamily="34" charset="0"/>
              </a:rPr>
              <a:t>câu đúng: 10 điểm → Tối đa: 20 điểm/đội</a:t>
            </a:r>
            <a:r>
              <a:rPr lang="vi-VN" dirty="0" smtClean="0">
                <a:latin typeface="Arial" pitchFamily="34" charset="0"/>
                <a:cs typeface="Arial" pitchFamily="34" charset="0"/>
              </a:rPr>
              <a:t>.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442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436" y="0"/>
            <a:ext cx="10515600" cy="1034473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IẾU HỌC TẬP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655" y="97067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9.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ử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á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ầ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a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rò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ứ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76780"/>
              </p:ext>
            </p:extLst>
          </p:nvPr>
        </p:nvGraphicFramePr>
        <p:xfrm>
          <a:off x="3760066" y="1262495"/>
          <a:ext cx="19875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143000" imgH="279360" progId="Equation.DSMT4">
                  <p:embed/>
                </p:oleObj>
              </mc:Choice>
              <mc:Fallback>
                <p:oleObj name="Equation" r:id="rId3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0066" y="1262495"/>
                        <a:ext cx="19875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7019" y="1810328"/>
            <a:ext cx="7841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945" y="2333548"/>
            <a:ext cx="1170247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0. 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Dùng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thước dây có vạch chia để đo độ dài đường gấp khúc ABC trong Hình 2.8 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đơn vị xentimet, 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làm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tròn đến chữ số thập phân thứ nhất). 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So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sánh kết quả với kết quả củ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546" y="4281746"/>
            <a:ext cx="4854145" cy="2285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826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36C59C9-14D3-F648-3DCA-C011ED918177}"/>
              </a:ext>
            </a:extLst>
          </p:cNvPr>
          <p:cNvSpPr txBox="1"/>
          <p:nvPr/>
        </p:nvSpPr>
        <p:spPr>
          <a:xfrm>
            <a:off x="3068149" y="466070"/>
            <a:ext cx="5982728" cy="103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ƯỚNG DẪN TÌM TÒI - MỞ 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ỘNG</a:t>
            </a:r>
          </a:p>
          <a:p>
            <a:endParaRPr 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5562" y="1283854"/>
            <a:ext cx="1111134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- </a:t>
            </a:r>
            <a:r>
              <a:rPr lang="vi-VN" sz="2800" dirty="0" smtClean="0"/>
              <a:t>Tìm </a:t>
            </a:r>
            <a:r>
              <a:rPr lang="vi-VN" sz="2800" dirty="0"/>
              <a:t>hiểu và sưu tầm ví dụ thực tế có liên quan đến số vô tỉ hoặc căn bậc hai trong đời sống (ví dụ: thiết kế hình vuông, tính đường chéo, đo lường thực tế…).</a:t>
            </a:r>
          </a:p>
          <a:p>
            <a:r>
              <a:rPr lang="en-US" sz="2800" dirty="0" smtClean="0"/>
              <a:t>- </a:t>
            </a:r>
            <a:r>
              <a:rPr lang="vi-VN" sz="2800" dirty="0" smtClean="0"/>
              <a:t>Giải </a:t>
            </a:r>
            <a:r>
              <a:rPr lang="vi-VN" sz="2800" dirty="0"/>
              <a:t>thích vì sao trong thực tế ta cần làm tròn số và cách lựa chọn độ chính xác phù hợp (ví dụ: làm tròn khi đo chiều cao, khoảng cách, giá trị tiền tệ…).</a:t>
            </a:r>
          </a:p>
          <a:p>
            <a:pPr marL="285750" indent="-285750">
              <a:buFontTx/>
              <a:buChar char="-"/>
            </a:pPr>
            <a:r>
              <a:rPr lang="vi-VN" sz="2800" dirty="0" smtClean="0"/>
              <a:t>Hoàn </a:t>
            </a:r>
            <a:r>
              <a:rPr lang="vi-VN" sz="2800" dirty="0"/>
              <a:t>thành một sơ đồ tư duy nhỏ (trên giấy A4 hoặc phần mềm AI/Canva) với chủ đề</a:t>
            </a:r>
            <a:r>
              <a:rPr lang="vi-VN" sz="2800" dirty="0" smtClean="0"/>
              <a:t>:</a:t>
            </a:r>
            <a:r>
              <a:rPr lang="en-US" sz="2800" i="1" dirty="0" smtClean="0"/>
              <a:t>“</a:t>
            </a:r>
            <a:r>
              <a:rPr lang="vi-VN" sz="2800" i="1" dirty="0"/>
              <a:t>Ứng dụng của số thực trong cuộc sống</a:t>
            </a:r>
            <a:r>
              <a:rPr lang="vi-VN" sz="2800" i="1" dirty="0" smtClean="0"/>
              <a:t>”</a:t>
            </a:r>
            <a:endParaRPr lang="en-US" sz="2800" i="1" dirty="0" smtClean="0"/>
          </a:p>
          <a:p>
            <a:pPr marL="285750" indent="-285750">
              <a:buFontTx/>
              <a:buChar char="-"/>
            </a:pP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2.29 SGK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2.40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2.44 SBT.</a:t>
            </a:r>
            <a:endParaRPr lang="vi-VN" sz="2800" dirty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62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 32. BÀI TẬP CUỐI CHƯƠNG II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GAMESHOW:   ĐƯỜNG LÊN ĐỈNH OLYMPIA</a:t>
            </a:r>
          </a:p>
          <a:p>
            <a:pPr algn="ctr">
              <a:buFontTx/>
              <a:buChar char="-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Chia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3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tham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gia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nộ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dung: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Khở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Vượ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hướng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ngạ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vậ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tăng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đích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ctr">
              <a:buFontTx/>
              <a:buChar char="-"/>
            </a:pPr>
            <a:r>
              <a:rPr lang="en-US" b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hiến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41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ởi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ng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b="1" dirty="0"/>
              <a:t>Hình thức chơi:</a:t>
            </a:r>
          </a:p>
          <a:p>
            <a:pPr marL="0" indent="0">
              <a:buNone/>
            </a:pPr>
            <a:r>
              <a:rPr lang="en-US" dirty="0" smtClean="0"/>
              <a:t>-</a:t>
            </a:r>
            <a:r>
              <a:rPr lang="vi-VN" dirty="0" smtClean="0"/>
              <a:t>Mỗi </a:t>
            </a:r>
            <a:r>
              <a:rPr lang="vi-VN" dirty="0"/>
              <a:t>đội đã chuẩn bị sơ đồ tư duy (trên giấy A0 hoặc file AI/Canva).</a:t>
            </a:r>
          </a:p>
          <a:p>
            <a:pPr marL="0" indent="0">
              <a:buNone/>
            </a:pPr>
            <a:r>
              <a:rPr lang="en-US" dirty="0" smtClean="0"/>
              <a:t>-</a:t>
            </a:r>
            <a:r>
              <a:rPr lang="vi-VN" dirty="0" smtClean="0"/>
              <a:t>Trong </a:t>
            </a:r>
            <a:r>
              <a:rPr lang="vi-VN" dirty="0"/>
              <a:t>phần khởi động, các đội sẽ lần lượt trưng bày và thuyết trình sản phẩm của mình</a:t>
            </a:r>
            <a:r>
              <a:rPr lang="vi-VN" dirty="0" smtClean="0"/>
              <a:t>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1 </a:t>
            </a:r>
            <a:r>
              <a:rPr lang="en-US" dirty="0" err="1" smtClean="0">
                <a:solidFill>
                  <a:srgbClr val="FF0000"/>
                </a:solidFill>
              </a:rPr>
              <a:t>phút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: 10 </a:t>
            </a:r>
            <a:r>
              <a:rPr lang="en-US" dirty="0" err="1" smtClean="0"/>
              <a:t>điểm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35046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ượt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ướng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ại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b="1" dirty="0"/>
              <a:t>Luật chơi:</a:t>
            </a:r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vi-VN" dirty="0" smtClean="0"/>
              <a:t>Có </a:t>
            </a:r>
            <a:r>
              <a:rPr lang="vi-VN" dirty="0"/>
              <a:t>4 mảnh ghép, che một hình ảnh bí ẩn.</a:t>
            </a:r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vi-VN" dirty="0" smtClean="0"/>
              <a:t>Mỗi </a:t>
            </a:r>
            <a:r>
              <a:rPr lang="vi-VN" dirty="0"/>
              <a:t>mảnh ghép ứng với 1 câu hỏi Toán học.</a:t>
            </a:r>
          </a:p>
          <a:p>
            <a:pPr marL="0" indent="0">
              <a:buNone/>
            </a:pPr>
            <a:r>
              <a:rPr lang="en-US" dirty="0" smtClean="0"/>
              <a:t>-</a:t>
            </a:r>
            <a:r>
              <a:rPr lang="vi-VN" dirty="0" smtClean="0"/>
              <a:t>Trả </a:t>
            </a:r>
            <a:r>
              <a:rPr lang="vi-VN" dirty="0"/>
              <a:t>lời đúng 1 câu → 10 điểm và được mở mảnh ghép tương ứng.</a:t>
            </a:r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vi-VN" dirty="0" smtClean="0"/>
              <a:t>Sau </a:t>
            </a:r>
            <a:r>
              <a:rPr lang="vi-VN" dirty="0"/>
              <a:t>mỗi mảnh ghép được mở, các đội được quyền đoán hình ảnh bí ẩn.</a:t>
            </a:r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vi-VN" dirty="0" smtClean="0"/>
              <a:t>Đoán </a:t>
            </a:r>
            <a:r>
              <a:rPr lang="vi-VN" dirty="0"/>
              <a:t>đúng hình ảnh: +20 điểm.</a:t>
            </a:r>
          </a:p>
          <a:p>
            <a:pPr marL="0" indent="0">
              <a:buNone/>
            </a:pPr>
            <a:r>
              <a:rPr lang="en-US" dirty="0" smtClean="0"/>
              <a:t>-</a:t>
            </a:r>
            <a:r>
              <a:rPr lang="vi-VN" dirty="0" smtClean="0"/>
              <a:t>Đoán </a:t>
            </a:r>
            <a:r>
              <a:rPr lang="vi-VN" dirty="0"/>
              <a:t>sai vẫn được chơi tiếp các câu còn lại.</a:t>
            </a:r>
          </a:p>
        </p:txBody>
      </p:sp>
    </p:spTree>
    <p:extLst>
      <p:ext uri="{BB962C8B-B14F-4D97-AF65-F5344CB8AC3E}">
        <p14:creationId xmlns:p14="http://schemas.microsoft.com/office/powerpoint/2010/main" val="353205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0434DEEF-5318-A4AE-984F-163370C204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691" y="0"/>
            <a:ext cx="12192000" cy="6858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C42C5EB2-864E-E376-D479-640702688E6B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4692" y="-974833"/>
            <a:ext cx="1761897" cy="60599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F2E61C18-DBA8-355E-4059-0243856C07A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2702" y="883976"/>
            <a:ext cx="1061107" cy="10611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FED776BF-3AC5-5B12-3E55-7B991A36619C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91969" y="1101453"/>
            <a:ext cx="1168595" cy="116859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9B8DB13F-A290-D0CF-1CCD-8DF6BEEE480B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88251" y="1738169"/>
            <a:ext cx="1127571" cy="1127571"/>
          </a:xfrm>
          <a:prstGeom prst="rect">
            <a:avLst/>
          </a:prstGeom>
        </p:spPr>
      </p:pic>
      <p:sp>
        <p:nvSpPr>
          <p:cNvPr id="2" name="Star: 4 Points 1">
            <a:hlinkClick r:id="rId7" action="ppaction://hlinksldjump"/>
            <a:extLst>
              <a:ext uri="{FF2B5EF4-FFF2-40B4-BE49-F238E27FC236}">
                <a16:creationId xmlns="" xmlns:a16="http://schemas.microsoft.com/office/drawing/2014/main" id="{50286347-698E-856A-695F-6830B2A3568A}"/>
              </a:ext>
            </a:extLst>
          </p:cNvPr>
          <p:cNvSpPr/>
          <p:nvPr/>
        </p:nvSpPr>
        <p:spPr>
          <a:xfrm>
            <a:off x="14511" y="5085117"/>
            <a:ext cx="1761896" cy="1602342"/>
          </a:xfrm>
          <a:prstGeom prst="star4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hlinkClick r:id="rId8" action="ppaction://hlinksldjump"/>
            <a:extLst>
              <a:ext uri="{FF2B5EF4-FFF2-40B4-BE49-F238E27FC236}">
                <a16:creationId xmlns="" xmlns:a16="http://schemas.microsoft.com/office/drawing/2014/main" id="{8C3FB61F-D770-A378-AD99-D366190C2F8E}"/>
              </a:ext>
            </a:extLst>
          </p:cNvPr>
          <p:cNvSpPr/>
          <p:nvPr/>
        </p:nvSpPr>
        <p:spPr>
          <a:xfrm>
            <a:off x="4585526" y="708178"/>
            <a:ext cx="3578577" cy="24738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/>
              <a:t>1</a:t>
            </a:r>
          </a:p>
        </p:txBody>
      </p:sp>
      <p:sp>
        <p:nvSpPr>
          <p:cNvPr id="18" name="Rectangle: Rounded Corners 17">
            <a:hlinkClick r:id="rId9" action="ppaction://hlinksldjump"/>
            <a:extLst>
              <a:ext uri="{FF2B5EF4-FFF2-40B4-BE49-F238E27FC236}">
                <a16:creationId xmlns="" xmlns:a16="http://schemas.microsoft.com/office/drawing/2014/main" id="{C605F68B-2838-11A0-8822-FC4863661F7A}"/>
              </a:ext>
            </a:extLst>
          </p:cNvPr>
          <p:cNvSpPr/>
          <p:nvPr/>
        </p:nvSpPr>
        <p:spPr>
          <a:xfrm>
            <a:off x="4617306" y="3840560"/>
            <a:ext cx="3721230" cy="24547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/>
              <a:t>3</a:t>
            </a:r>
          </a:p>
        </p:txBody>
      </p:sp>
      <p:sp>
        <p:nvSpPr>
          <p:cNvPr id="20" name="Rectangle: Rounded Corners 19">
            <a:hlinkClick r:id="rId7" action="ppaction://hlinksldjump"/>
            <a:extLst>
              <a:ext uri="{FF2B5EF4-FFF2-40B4-BE49-F238E27FC236}">
                <a16:creationId xmlns="" xmlns:a16="http://schemas.microsoft.com/office/drawing/2014/main" id="{64075B23-859E-1152-1C96-DAE816113F1F}"/>
              </a:ext>
            </a:extLst>
          </p:cNvPr>
          <p:cNvSpPr/>
          <p:nvPr/>
        </p:nvSpPr>
        <p:spPr>
          <a:xfrm>
            <a:off x="8293820" y="708178"/>
            <a:ext cx="3770489" cy="24738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/>
              <a:t>2</a:t>
            </a:r>
          </a:p>
        </p:txBody>
      </p:sp>
      <p:sp>
        <p:nvSpPr>
          <p:cNvPr id="27" name="Rectangle: Rounded Corners 26">
            <a:hlinkClick r:id="rId8" action="ppaction://hlinksldjump"/>
            <a:extLst>
              <a:ext uri="{FF2B5EF4-FFF2-40B4-BE49-F238E27FC236}">
                <a16:creationId xmlns="" xmlns:a16="http://schemas.microsoft.com/office/drawing/2014/main" id="{73CDE808-9116-8428-B6D5-CBC0E8660D3B}"/>
              </a:ext>
            </a:extLst>
          </p:cNvPr>
          <p:cNvSpPr/>
          <p:nvPr/>
        </p:nvSpPr>
        <p:spPr>
          <a:xfrm>
            <a:off x="8284325" y="3698204"/>
            <a:ext cx="3770488" cy="25970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/>
              <a:t>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B81CB72-0237-005A-16C3-CC9AC3D4D1B0}"/>
              </a:ext>
            </a:extLst>
          </p:cNvPr>
          <p:cNvSpPr txBox="1"/>
          <p:nvPr/>
        </p:nvSpPr>
        <p:spPr>
          <a:xfrm>
            <a:off x="3296357" y="6220177"/>
            <a:ext cx="2901244" cy="41083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710" y="3021110"/>
            <a:ext cx="7076786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006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0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08036" y="421028"/>
            <a:ext cx="10522857" cy="657002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6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a = 21,3(25)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ười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6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rrow: Left 3">
            <a:hlinkClick r:id="rId2" action="ppaction://hlinksldjump"/>
            <a:extLst>
              <a:ext uri="{FF2B5EF4-FFF2-40B4-BE49-F238E27FC236}">
                <a16:creationId xmlns="" xmlns:a16="http://schemas.microsoft.com/office/drawing/2014/main" id="{5E33A56B-9265-41F3-81A2-17403561B782}"/>
              </a:ext>
            </a:extLst>
          </p:cNvPr>
          <p:cNvSpPr/>
          <p:nvPr/>
        </p:nvSpPr>
        <p:spPr>
          <a:xfrm>
            <a:off x="11330893" y="6197600"/>
            <a:ext cx="796535" cy="6027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07153" y="1462320"/>
                <a:ext cx="1779654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solidFill>
                      <a:schemeClr val="tx1"/>
                    </a:solidFill>
                    <a:latin typeface="Arial" pitchFamily="34" charset="0"/>
                    <a:ea typeface="Times New Roman" panose="02020603050405020304" pitchFamily="18" charset="0"/>
                    <a:cs typeface="Arial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1,4</m:t>
                    </m:r>
                  </m:oMath>
                </a14:m>
                <a:endParaRPr lang="en-US" sz="25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153" y="1462320"/>
                <a:ext cx="1779654" cy="477054"/>
              </a:xfrm>
              <a:prstGeom prst="rect">
                <a:avLst/>
              </a:prstGeom>
              <a:blipFill rotWithShape="1">
                <a:blip r:embed="rId3"/>
                <a:stretch>
                  <a:fillRect l="-5479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271793" y="1462755"/>
            <a:ext cx="176362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. </a:t>
            </a:r>
            <a:r>
              <a:rPr lang="en-US" sz="25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a</a:t>
            </a:r>
            <a:r>
              <a:rPr lang="en-US" sz="25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= 21,3</a:t>
            </a:r>
            <a:endParaRPr lang="en-US" sz="25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50207" y="1458337"/>
                <a:ext cx="159441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𝐶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. 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=21</m:t>
                      </m:r>
                    </m:oMath>
                  </m:oMathPara>
                </a14:m>
                <a:endParaRPr lang="en-US" sz="25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207" y="1458337"/>
                <a:ext cx="1594411" cy="4770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928571" y="1418765"/>
                <a:ext cx="191482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latin typeface="Arial" pitchFamily="34" charset="0"/>
                    <a:cs typeface="Arial" pitchFamily="34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. 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=21,32</m:t>
                    </m:r>
                  </m:oMath>
                </a14:m>
                <a:endParaRPr lang="en-US" sz="25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8571" y="1418765"/>
                <a:ext cx="1914820" cy="477054"/>
              </a:xfrm>
              <a:prstGeom prst="rect">
                <a:avLst/>
              </a:prstGeom>
              <a:blipFill rotWithShape="1">
                <a:blip r:embed="rId5"/>
                <a:stretch>
                  <a:fillRect l="-5414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545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6592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85067" y="1778000"/>
          <a:ext cx="609600" cy="13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5067" y="1778000"/>
                        <a:ext cx="609600" cy="13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hlinkClick r:id="rId5" action="ppaction://hlinksldjump"/>
            <a:extLst>
              <a:ext uri="{FF2B5EF4-FFF2-40B4-BE49-F238E27FC236}">
                <a16:creationId xmlns="" xmlns:a16="http://schemas.microsoft.com/office/drawing/2014/main" id="{8CFEA3FF-6155-2DB6-544C-C6A3E2A4E9CB}"/>
              </a:ext>
            </a:extLst>
          </p:cNvPr>
          <p:cNvSpPr/>
          <p:nvPr/>
        </p:nvSpPr>
        <p:spPr>
          <a:xfrm>
            <a:off x="11330893" y="6197600"/>
            <a:ext cx="796535" cy="6027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41050" y="661032"/>
            <a:ext cx="102258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6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2: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          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d= 0,005, ta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28806"/>
              </p:ext>
            </p:extLst>
          </p:nvPr>
        </p:nvGraphicFramePr>
        <p:xfrm>
          <a:off x="4678509" y="661032"/>
          <a:ext cx="950192" cy="45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8509" y="661032"/>
                        <a:ext cx="950192" cy="452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07153" y="1462320"/>
                <a:ext cx="1779654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solidFill>
                      <a:schemeClr val="tx1"/>
                    </a:solidFill>
                    <a:latin typeface="Arial" pitchFamily="34" charset="0"/>
                    <a:ea typeface="Times New Roman" panose="02020603050405020304" pitchFamily="18" charset="0"/>
                    <a:cs typeface="Arial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,24</m:t>
                    </m:r>
                  </m:oMath>
                </a14:m>
                <a:endParaRPr lang="en-US" sz="25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153" y="1462320"/>
                <a:ext cx="1779654" cy="477054"/>
              </a:xfrm>
              <a:prstGeom prst="rect">
                <a:avLst/>
              </a:prstGeom>
              <a:blipFill rotWithShape="1">
                <a:blip r:embed="rId8"/>
                <a:stretch>
                  <a:fillRect l="-5479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271793" y="1462755"/>
            <a:ext cx="174599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. </a:t>
            </a:r>
            <a:r>
              <a:rPr lang="en-US" sz="25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a</a:t>
            </a:r>
            <a:r>
              <a:rPr lang="en-US" sz="25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= 2,23</a:t>
            </a:r>
            <a:endParaRPr lang="en-US" sz="25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50207" y="1458337"/>
                <a:ext cx="1800686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𝐶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. 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=2,26</m:t>
                      </m:r>
                    </m:oMath>
                  </m:oMathPara>
                </a14:m>
                <a:endParaRPr lang="en-US" sz="25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207" y="1458337"/>
                <a:ext cx="1800686" cy="4770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928571" y="1418765"/>
                <a:ext cx="191482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latin typeface="Arial" pitchFamily="34" charset="0"/>
                    <a:cs typeface="Arial" pitchFamily="34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. 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=2,236</m:t>
                    </m:r>
                  </m:oMath>
                </a14:m>
                <a:endParaRPr lang="en-US" sz="25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8571" y="1418765"/>
                <a:ext cx="1914820" cy="477054"/>
              </a:xfrm>
              <a:prstGeom prst="rect">
                <a:avLst/>
              </a:prstGeom>
              <a:blipFill rotWithShape="1">
                <a:blip r:embed="rId10"/>
                <a:stretch>
                  <a:fillRect l="-5414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588654" y="3309870"/>
            <a:ext cx="2556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án</a:t>
            </a:r>
            <a:r>
              <a:rPr lang="en-US" dirty="0" smtClean="0"/>
              <a:t> 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1218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85067" y="1778000"/>
          <a:ext cx="609600" cy="13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5067" y="1778000"/>
                        <a:ext cx="609600" cy="13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hlinkClick r:id="rId5" action="ppaction://hlinksldjump"/>
            <a:extLst>
              <a:ext uri="{FF2B5EF4-FFF2-40B4-BE49-F238E27FC236}">
                <a16:creationId xmlns="" xmlns:a16="http://schemas.microsoft.com/office/drawing/2014/main" id="{8CFEA3FF-6155-2DB6-544C-C6A3E2A4E9CB}"/>
              </a:ext>
            </a:extLst>
          </p:cNvPr>
          <p:cNvSpPr/>
          <p:nvPr/>
        </p:nvSpPr>
        <p:spPr>
          <a:xfrm>
            <a:off x="11330893" y="6197600"/>
            <a:ext cx="796535" cy="6027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41050" y="661032"/>
            <a:ext cx="82782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6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3: So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          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b = 2,2(36), ta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81244"/>
              </p:ext>
            </p:extLst>
          </p:nvPr>
        </p:nvGraphicFramePr>
        <p:xfrm>
          <a:off x="4456836" y="681016"/>
          <a:ext cx="950192" cy="45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6836" y="681016"/>
                        <a:ext cx="950192" cy="452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07153" y="1462320"/>
                <a:ext cx="136191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solidFill>
                      <a:schemeClr val="tx1"/>
                    </a:solidFill>
                    <a:latin typeface="Arial" pitchFamily="34" charset="0"/>
                    <a:ea typeface="Times New Roman" panose="02020603050405020304" pitchFamily="18" charset="0"/>
                    <a:cs typeface="Arial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5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153" y="1462320"/>
                <a:ext cx="1361911" cy="477054"/>
              </a:xfrm>
              <a:prstGeom prst="rect">
                <a:avLst/>
              </a:prstGeom>
              <a:blipFill rotWithShape="1">
                <a:blip r:embed="rId8"/>
                <a:stretch>
                  <a:fillRect l="-7143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271793" y="1462755"/>
            <a:ext cx="130035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. a &gt; b</a:t>
            </a:r>
            <a:endParaRPr lang="en-US" sz="25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50207" y="1458337"/>
                <a:ext cx="138134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𝐶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. 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𝑏</m:t>
                      </m:r>
                    </m:oMath>
                  </m:oMathPara>
                </a14:m>
                <a:endParaRPr lang="en-US" sz="25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207" y="1458337"/>
                <a:ext cx="1381340" cy="4770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928571" y="1418765"/>
                <a:ext cx="1495474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latin typeface="Arial" pitchFamily="34" charset="0"/>
                    <a:cs typeface="Arial" pitchFamily="34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. 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=2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endParaRPr lang="en-US" sz="25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8571" y="1418765"/>
                <a:ext cx="1495474" cy="477054"/>
              </a:xfrm>
              <a:prstGeom prst="rect">
                <a:avLst/>
              </a:prstGeom>
              <a:blipFill rotWithShape="1">
                <a:blip r:embed="rId10"/>
                <a:stretch>
                  <a:fillRect l="-6939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691685" y="386366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381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85067" y="1778000"/>
          <a:ext cx="609600" cy="13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5067" y="1778000"/>
                        <a:ext cx="609600" cy="13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hlinkClick r:id="rId5" action="ppaction://hlinksldjump"/>
            <a:extLst>
              <a:ext uri="{FF2B5EF4-FFF2-40B4-BE49-F238E27FC236}">
                <a16:creationId xmlns="" xmlns:a16="http://schemas.microsoft.com/office/drawing/2014/main" id="{8CFEA3FF-6155-2DB6-544C-C6A3E2A4E9CB}"/>
              </a:ext>
            </a:extLst>
          </p:cNvPr>
          <p:cNvSpPr/>
          <p:nvPr/>
        </p:nvSpPr>
        <p:spPr>
          <a:xfrm>
            <a:off x="11330893" y="6197600"/>
            <a:ext cx="796535" cy="6027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41050" y="661032"/>
            <a:ext cx="819326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6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4: So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a = -12,7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b = -7,12 ta </a:t>
            </a:r>
            <a:r>
              <a:rPr lang="en-US" sz="26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07153" y="1462320"/>
                <a:ext cx="136191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solidFill>
                      <a:schemeClr val="tx1"/>
                    </a:solidFill>
                    <a:latin typeface="Arial" pitchFamily="34" charset="0"/>
                    <a:ea typeface="Times New Roman" panose="02020603050405020304" pitchFamily="18" charset="0"/>
                    <a:cs typeface="Arial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5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153" y="1462320"/>
                <a:ext cx="1361911" cy="477054"/>
              </a:xfrm>
              <a:prstGeom prst="rect">
                <a:avLst/>
              </a:prstGeom>
              <a:blipFill rotWithShape="1">
                <a:blip r:embed="rId6"/>
                <a:stretch>
                  <a:fillRect l="-7143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271793" y="1462755"/>
            <a:ext cx="130035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. a </a:t>
            </a:r>
            <a:r>
              <a:rPr lang="en-US" sz="25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</a:t>
            </a:r>
            <a:r>
              <a:rPr lang="en-US" sz="25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</a:t>
            </a:r>
            <a:endParaRPr lang="en-US" sz="25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550207" y="1458337"/>
                <a:ext cx="1382943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𝐶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. 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&lt;</m:t>
                      </m:r>
                      <m:r>
                        <a:rPr lang="en-US" sz="2500" b="0" i="1" smtClean="0">
                          <a:latin typeface="Cambria Math"/>
                          <a:cs typeface="Times New Roman" pitchFamily="18" charset="0"/>
                        </a:rPr>
                        <m:t>𝑏</m:t>
                      </m:r>
                    </m:oMath>
                  </m:oMathPara>
                </a14:m>
                <a:endParaRPr lang="en-US" sz="25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207" y="1458337"/>
                <a:ext cx="1382943" cy="4770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928571" y="1418765"/>
                <a:ext cx="1495474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latin typeface="Arial" pitchFamily="34" charset="0"/>
                    <a:cs typeface="Arial" pitchFamily="34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. 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=2</m:t>
                    </m:r>
                    <m:r>
                      <a:rPr lang="en-US" sz="25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endParaRPr lang="en-US" sz="25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8571" y="1418765"/>
                <a:ext cx="1495474" cy="477054"/>
              </a:xfrm>
              <a:prstGeom prst="rect">
                <a:avLst/>
              </a:prstGeom>
              <a:blipFill rotWithShape="1">
                <a:blip r:embed="rId8"/>
                <a:stretch>
                  <a:fillRect l="-6939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507606" y="3631842"/>
            <a:ext cx="2042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804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5</TotalTime>
  <Words>775</Words>
  <Application>Microsoft Office PowerPoint</Application>
  <PresentationFormat>Custom</PresentationFormat>
  <Paragraphs>7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 Light</vt:lpstr>
      <vt:lpstr>Calibri</vt:lpstr>
      <vt:lpstr>Times New Roman</vt:lpstr>
      <vt:lpstr>Cambria Math</vt:lpstr>
      <vt:lpstr>Office Theme</vt:lpstr>
      <vt:lpstr>Equation</vt:lpstr>
      <vt:lpstr>PowerPoint Presentation</vt:lpstr>
      <vt:lpstr>TIẾT 32. BÀI TẬP CUỐI CHƯƠNG II</vt:lpstr>
      <vt:lpstr>Phần 1. Khởi động</vt:lpstr>
      <vt:lpstr>Phần 2. Vượt chướng ngại vậ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3. Tăng tố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Phần 4. Về đích</vt:lpstr>
      <vt:lpstr>PHIẾU HỌC TẬP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XIN CHAO</cp:lastModifiedBy>
  <cp:revision>104</cp:revision>
  <dcterms:created xsi:type="dcterms:W3CDTF">2022-11-08T06:04:44Z</dcterms:created>
  <dcterms:modified xsi:type="dcterms:W3CDTF">2025-10-29T03:05:19Z</dcterms:modified>
</cp:coreProperties>
</file>